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69" r:id="rId3"/>
    <p:sldId id="354" r:id="rId4"/>
    <p:sldId id="370" r:id="rId5"/>
    <p:sldId id="371" r:id="rId6"/>
    <p:sldId id="375" r:id="rId7"/>
    <p:sldId id="372" r:id="rId8"/>
    <p:sldId id="373" r:id="rId9"/>
    <p:sldId id="355" r:id="rId10"/>
    <p:sldId id="356" r:id="rId11"/>
    <p:sldId id="357" r:id="rId12"/>
    <p:sldId id="358" r:id="rId13"/>
    <p:sldId id="359" r:id="rId14"/>
    <p:sldId id="360" r:id="rId15"/>
    <p:sldId id="374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76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3" d="100"/>
          <a:sy n="63" d="100"/>
        </p:scale>
        <p:origin x="1380" y="2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7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2.wmf"/><Relationship Id="rId3" Type="http://schemas.openxmlformats.org/officeDocument/2006/relationships/image" Target="../media/image46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ftw.org/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Orthogonal function expans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Fourier seri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Fast Fourier transfor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32597"/>
              </p:ext>
            </p:extLst>
          </p:nvPr>
        </p:nvGraphicFramePr>
        <p:xfrm>
          <a:off x="685800" y="228600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4"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715000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The location of the 2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factor varies among texts.</a:t>
            </a:r>
          </a:p>
        </p:txBody>
      </p:sp>
    </p:spTree>
    <p:extLst>
      <p:ext uri="{BB962C8B-B14F-4D97-AF65-F5344CB8AC3E}">
        <p14:creationId xmlns:p14="http://schemas.microsoft.com/office/powerpoint/2010/main" val="337457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46084"/>
              </p:ext>
            </p:extLst>
          </p:nvPr>
        </p:nvGraphicFramePr>
        <p:xfrm>
          <a:off x="627063" y="801688"/>
          <a:ext cx="7889875" cy="498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8" name="Equation" r:id="rId3" imgW="6413400" imgH="4051080" progId="Equation.DSMT4">
                  <p:embed/>
                </p:oleObj>
              </mc:Choice>
              <mc:Fallback>
                <p:oleObj name="Equation" r:id="rId3" imgW="641340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801688"/>
                        <a:ext cx="7889875" cy="498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9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57567"/>
              </p:ext>
            </p:extLst>
          </p:nvPr>
        </p:nvGraphicFramePr>
        <p:xfrm>
          <a:off x="939799" y="838200"/>
          <a:ext cx="80149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8" name="数式" r:id="rId3" imgW="4356000" imgH="1117440" progId="Equation.3">
                  <p:embed/>
                </p:oleObj>
              </mc:Choice>
              <mc:Fallback>
                <p:oleObj name="数式" r:id="rId3" imgW="435600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799" y="838200"/>
                        <a:ext cx="80149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87199"/>
              </p:ext>
            </p:extLst>
          </p:nvPr>
        </p:nvGraphicFramePr>
        <p:xfrm>
          <a:off x="1066800" y="3265487"/>
          <a:ext cx="7297738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9" name="数式" r:id="rId5" imgW="4063680" imgH="1574640" progId="Equation.3">
                  <p:embed/>
                </p:oleObj>
              </mc:Choice>
              <mc:Fallback>
                <p:oleObj name="数式" r:id="rId5" imgW="406368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5487"/>
                        <a:ext cx="7297738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00849"/>
              </p:ext>
            </p:extLst>
          </p:nvPr>
        </p:nvGraphicFramePr>
        <p:xfrm>
          <a:off x="5868988" y="2132013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0" name="Equation" r:id="rId7" imgW="2666880" imgH="1002960" progId="Equation.DSMT4">
                  <p:embed/>
                </p:oleObj>
              </mc:Choice>
              <mc:Fallback>
                <p:oleObj name="Equation" r:id="rId7" imgW="2666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988" y="2132013"/>
                        <a:ext cx="2667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55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5061"/>
              </p:ext>
            </p:extLst>
          </p:nvPr>
        </p:nvGraphicFramePr>
        <p:xfrm>
          <a:off x="838200" y="755650"/>
          <a:ext cx="68643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4" name="数式" r:id="rId3" imgW="3822480" imgH="1218960" progId="Equation.3">
                  <p:embed/>
                </p:oleObj>
              </mc:Choice>
              <mc:Fallback>
                <p:oleObj name="数式" r:id="rId3" imgW="3822480" imgH="1218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55650"/>
                        <a:ext cx="6864350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21801"/>
              </p:ext>
            </p:extLst>
          </p:nvPr>
        </p:nvGraphicFramePr>
        <p:xfrm>
          <a:off x="838200" y="3352800"/>
          <a:ext cx="66595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95" name="数式" r:id="rId5" imgW="3708360" imgH="1307880" progId="Equation.3">
                  <p:embed/>
                </p:oleObj>
              </mc:Choice>
              <mc:Fallback>
                <p:oleObj name="数式" r:id="rId5" imgW="37083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6659563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427323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84918"/>
              </p:ext>
            </p:extLst>
          </p:nvPr>
        </p:nvGraphicFramePr>
        <p:xfrm>
          <a:off x="328613" y="304800"/>
          <a:ext cx="7015162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2" name="Equation" r:id="rId3" imgW="4851360" imgH="1384200" progId="Equation.DSMT4">
                  <p:embed/>
                </p:oleObj>
              </mc:Choice>
              <mc:Fallback>
                <p:oleObj name="Equation" r:id="rId3" imgW="485136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04800"/>
                        <a:ext cx="7015162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00735"/>
              </p:ext>
            </p:extLst>
          </p:nvPr>
        </p:nvGraphicFramePr>
        <p:xfrm>
          <a:off x="346075" y="2269367"/>
          <a:ext cx="7097713" cy="1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3" name="Equation" r:id="rId5" imgW="4292280" imgH="952200" progId="Equation.DSMT4">
                  <p:embed/>
                </p:oleObj>
              </mc:Choice>
              <mc:Fallback>
                <p:oleObj name="Equation" r:id="rId5" imgW="4292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269367"/>
                        <a:ext cx="7097713" cy="1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51213"/>
              </p:ext>
            </p:extLst>
          </p:nvPr>
        </p:nvGraphicFramePr>
        <p:xfrm>
          <a:off x="451449" y="4114800"/>
          <a:ext cx="8201026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4" name="Equation" r:id="rId7" imgW="4787640" imgH="1054080" progId="Equation.DSMT4">
                  <p:embed/>
                </p:oleObj>
              </mc:Choice>
              <mc:Fallback>
                <p:oleObj name="Equation" r:id="rId7" imgW="4787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49" y="4114800"/>
                        <a:ext cx="8201026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46295"/>
              </p:ext>
            </p:extLst>
          </p:nvPr>
        </p:nvGraphicFramePr>
        <p:xfrm>
          <a:off x="3105943" y="306745"/>
          <a:ext cx="26749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5" name="Equation" r:id="rId3" imgW="1562040" imgH="723600" progId="Equation.DSMT4">
                  <p:embed/>
                </p:oleObj>
              </mc:Choice>
              <mc:Fallback>
                <p:oleObj name="Equation" r:id="rId3" imgW="1562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943" y="306745"/>
                        <a:ext cx="2674938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068077"/>
            <a:ext cx="8886825" cy="272184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07392"/>
              </p:ext>
            </p:extLst>
          </p:nvPr>
        </p:nvGraphicFramePr>
        <p:xfrm>
          <a:off x="6942365" y="4714562"/>
          <a:ext cx="135527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6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2365" y="4714562"/>
                        <a:ext cx="135527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84495"/>
              </p:ext>
            </p:extLst>
          </p:nvPr>
        </p:nvGraphicFramePr>
        <p:xfrm>
          <a:off x="894555" y="4842797"/>
          <a:ext cx="7097713" cy="1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7" name="Equation" r:id="rId8" imgW="4292280" imgH="952200" progId="Equation.DSMT4">
                  <p:embed/>
                </p:oleObj>
              </mc:Choice>
              <mc:Fallback>
                <p:oleObj name="Equation" r:id="rId8" imgW="4292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55" y="4842797"/>
                        <a:ext cx="7097713" cy="1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99087"/>
              </p:ext>
            </p:extLst>
          </p:nvPr>
        </p:nvGraphicFramePr>
        <p:xfrm>
          <a:off x="3940923" y="4579578"/>
          <a:ext cx="10049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8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0923" y="4579578"/>
                        <a:ext cx="10049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53528"/>
              </p:ext>
            </p:extLst>
          </p:nvPr>
        </p:nvGraphicFramePr>
        <p:xfrm>
          <a:off x="5464175" y="2535238"/>
          <a:ext cx="1355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39" name="Equation" r:id="rId12" imgW="736560" imgH="571320" progId="Equation.DSMT4">
                  <p:embed/>
                </p:oleObj>
              </mc:Choice>
              <mc:Fallback>
                <p:oleObj name="Equation" r:id="rId12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4175" y="2535238"/>
                        <a:ext cx="13557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70306"/>
              </p:ext>
            </p:extLst>
          </p:nvPr>
        </p:nvGraphicFramePr>
        <p:xfrm>
          <a:off x="7102475" y="2514600"/>
          <a:ext cx="1355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40" name="Equation" r:id="rId14" imgW="736560" imgH="571320" progId="Equation.DSMT4">
                  <p:embed/>
                </p:oleObj>
              </mc:Choice>
              <mc:Fallback>
                <p:oleObj name="Equation" r:id="rId14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2475" y="2514600"/>
                        <a:ext cx="13557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3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67551"/>
              </p:ext>
            </p:extLst>
          </p:nvPr>
        </p:nvGraphicFramePr>
        <p:xfrm>
          <a:off x="481263" y="304800"/>
          <a:ext cx="73596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8" name="数式" r:id="rId3" imgW="3835080" imgH="1155600" progId="Equation.3">
                  <p:embed/>
                </p:oleObj>
              </mc:Choice>
              <mc:Fallback>
                <p:oleObj name="数式" r:id="rId3" imgW="383508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3" y="304800"/>
                        <a:ext cx="73596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71254"/>
              </p:ext>
            </p:extLst>
          </p:nvPr>
        </p:nvGraphicFramePr>
        <p:xfrm>
          <a:off x="762000" y="2871786"/>
          <a:ext cx="5680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9" name="数式" r:id="rId5" imgW="2958840" imgH="431640" progId="Equation.3">
                  <p:embed/>
                </p:oleObj>
              </mc:Choice>
              <mc:Fallback>
                <p:oleObj name="数式" r:id="rId5" imgW="295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71786"/>
                        <a:ext cx="5680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83699"/>
              </p:ext>
            </p:extLst>
          </p:nvPr>
        </p:nvGraphicFramePr>
        <p:xfrm>
          <a:off x="561975" y="3978275"/>
          <a:ext cx="72659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0" name="Equation" r:id="rId7" imgW="3784320" imgH="482400" progId="Equation.DSMT4">
                  <p:embed/>
                </p:oleObj>
              </mc:Choice>
              <mc:Fallback>
                <p:oleObj name="Equation" r:id="rId7" imgW="378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978275"/>
                        <a:ext cx="72659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11610"/>
              </p:ext>
            </p:extLst>
          </p:nvPr>
        </p:nvGraphicFramePr>
        <p:xfrm>
          <a:off x="731420" y="4991652"/>
          <a:ext cx="45164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1" name="Equation" r:id="rId9" imgW="3124080" imgH="952200" progId="Equation.DSMT4">
                  <p:embed/>
                </p:oleObj>
              </mc:Choice>
              <mc:Fallback>
                <p:oleObj name="Equation" r:id="rId9" imgW="3124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0" y="4991652"/>
                        <a:ext cx="45164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9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221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5076"/>
              </p:ext>
            </p:extLst>
          </p:nvPr>
        </p:nvGraphicFramePr>
        <p:xfrm>
          <a:off x="515816" y="303230"/>
          <a:ext cx="8628184" cy="204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6" name="Equation" r:id="rId3" imgW="6692760" imgH="1587240" progId="Equation.DSMT4">
                  <p:embed/>
                </p:oleObj>
              </mc:Choice>
              <mc:Fallback>
                <p:oleObj name="Equation" r:id="rId3" imgW="66927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16" y="303230"/>
                        <a:ext cx="8628184" cy="2046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15718"/>
              </p:ext>
            </p:extLst>
          </p:nvPr>
        </p:nvGraphicFramePr>
        <p:xfrm>
          <a:off x="862390" y="2590800"/>
          <a:ext cx="6747313" cy="74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7" name="Equation" r:id="rId5" imgW="6083280" imgH="672840" progId="Equation.DSMT4">
                  <p:embed/>
                </p:oleObj>
              </mc:Choice>
              <mc:Fallback>
                <p:oleObj name="Equation" r:id="rId5" imgW="6083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90" y="2590800"/>
                        <a:ext cx="6747313" cy="74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505200"/>
            <a:ext cx="73533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444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4354286"/>
            <a:ext cx="4248150" cy="2427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057400"/>
            <a:ext cx="8458200" cy="2349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2663" y="8954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77"/>
              </p:ext>
            </p:extLst>
          </p:nvPr>
        </p:nvGraphicFramePr>
        <p:xfrm>
          <a:off x="874962" y="261534"/>
          <a:ext cx="7747001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2" name="Equation" r:id="rId5" imgW="4952880" imgH="1231560" progId="Equation.DSMT4">
                  <p:embed/>
                </p:oleObj>
              </mc:Choice>
              <mc:Fallback>
                <p:oleObj name="Equation" r:id="rId5" imgW="49528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962" y="261534"/>
                        <a:ext cx="7747001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4962" y="2667000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6831" y="47961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3801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795" y="3150434"/>
            <a:ext cx="3534566" cy="20197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6905"/>
              </p:ext>
            </p:extLst>
          </p:nvPr>
        </p:nvGraphicFramePr>
        <p:xfrm>
          <a:off x="381000" y="76200"/>
          <a:ext cx="804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6" name="Equation" r:id="rId4" imgW="5143320" imgH="622080" progId="Equation.DSMT4">
                  <p:embed/>
                </p:oleObj>
              </mc:Choice>
              <mc:Fallback>
                <p:oleObj name="Equation" r:id="rId4" imgW="5143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045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053" y="1050925"/>
            <a:ext cx="3448050" cy="1970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12147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234" y="3161848"/>
            <a:ext cx="3534566" cy="20197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r="45273"/>
          <a:stretch/>
        </p:blipFill>
        <p:spPr>
          <a:xfrm>
            <a:off x="6981034" y="3124200"/>
            <a:ext cx="1934366" cy="20197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-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00400" y="50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M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49644"/>
              </p:ext>
            </p:extLst>
          </p:nvPr>
        </p:nvGraphicFramePr>
        <p:xfrm>
          <a:off x="5542756" y="1184388"/>
          <a:ext cx="329723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7" name="Equation" r:id="rId6" imgW="2108160" imgH="927000" progId="Equation.DSMT4">
                  <p:embed/>
                </p:oleObj>
              </mc:Choice>
              <mc:Fallback>
                <p:oleObj name="Equation" r:id="rId6" imgW="21081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2756" y="1184388"/>
                        <a:ext cx="3297237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5361"/>
              </p:ext>
            </p:extLst>
          </p:nvPr>
        </p:nvGraphicFramePr>
        <p:xfrm>
          <a:off x="2743200" y="5407859"/>
          <a:ext cx="5819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8" name="Equation" r:id="rId8" imgW="3720960" imgH="622080" progId="Equation.DSMT4">
                  <p:embed/>
                </p:oleObj>
              </mc:Choice>
              <mc:Fallback>
                <p:oleObj name="Equation" r:id="rId8" imgW="3720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5407859"/>
                        <a:ext cx="58197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16295"/>
              </p:ext>
            </p:extLst>
          </p:nvPr>
        </p:nvGraphicFramePr>
        <p:xfrm>
          <a:off x="3904449" y="1157600"/>
          <a:ext cx="1215524" cy="94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9" name="Equation" r:id="rId10" imgW="736560" imgH="571320" progId="Equation.DSMT4">
                  <p:embed/>
                </p:oleObj>
              </mc:Choice>
              <mc:Fallback>
                <p:oleObj name="Equation" r:id="rId10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04449" y="1157600"/>
                        <a:ext cx="1215524" cy="943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49072"/>
              </p:ext>
            </p:extLst>
          </p:nvPr>
        </p:nvGraphicFramePr>
        <p:xfrm>
          <a:off x="401053" y="5550844"/>
          <a:ext cx="2291217" cy="80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0" name="Equation" r:id="rId12" imgW="1625400" imgH="571320" progId="Equation.DSMT4">
                  <p:embed/>
                </p:oleObj>
              </mc:Choice>
              <mc:Fallback>
                <p:oleObj name="Equation" r:id="rId12" imgW="1625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053" y="5550844"/>
                        <a:ext cx="2291217" cy="805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69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378" y="838200"/>
            <a:ext cx="8697243" cy="462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2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1581"/>
              </p:ext>
            </p:extLst>
          </p:nvPr>
        </p:nvGraphicFramePr>
        <p:xfrm>
          <a:off x="533400" y="762000"/>
          <a:ext cx="7970838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0" name="数式" r:id="rId3" imgW="4152600" imgH="2311200" progId="Equation.3">
                  <p:embed/>
                </p:oleObj>
              </mc:Choice>
              <mc:Fallback>
                <p:oleObj name="数式" r:id="rId3" imgW="41526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7970838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40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82766"/>
              </p:ext>
            </p:extLst>
          </p:nvPr>
        </p:nvGraphicFramePr>
        <p:xfrm>
          <a:off x="931863" y="685800"/>
          <a:ext cx="52641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4" name="数式" r:id="rId3" imgW="1879560" imgH="1523880" progId="Equation.3">
                  <p:embed/>
                </p:oleObj>
              </mc:Choice>
              <mc:Fallback>
                <p:oleObj name="数式" r:id="rId3" imgW="187956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85800"/>
                        <a:ext cx="5264150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9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65660"/>
              </p:ext>
            </p:extLst>
          </p:nvPr>
        </p:nvGraphicFramePr>
        <p:xfrm>
          <a:off x="381000" y="0"/>
          <a:ext cx="45164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6" name="数式" r:id="rId3" imgW="1612800" imgH="1346040" progId="Equation.3">
                  <p:embed/>
                </p:oleObj>
              </mc:Choice>
              <mc:Fallback>
                <p:oleObj name="数式" r:id="rId3" imgW="1612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5164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0862"/>
              </p:ext>
            </p:extLst>
          </p:nvPr>
        </p:nvGraphicFramePr>
        <p:xfrm>
          <a:off x="457200" y="36576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7" name="数式" r:id="rId5" imgW="2336760" imgH="1015920" progId="Equation.3">
                  <p:embed/>
                </p:oleObj>
              </mc:Choice>
              <mc:Fallback>
                <p:oleObj name="数式" r:id="rId5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01445"/>
              </p:ext>
            </p:extLst>
          </p:nvPr>
        </p:nvGraphicFramePr>
        <p:xfrm>
          <a:off x="533400" y="3048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0" name="数式" r:id="rId3" imgW="2336760" imgH="1015920" progId="Equation.3">
                  <p:embed/>
                </p:oleObj>
              </mc:Choice>
              <mc:Fallback>
                <p:oleObj name="数式" r:id="rId3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8848"/>
              </p:ext>
            </p:extLst>
          </p:nvPr>
        </p:nvGraphicFramePr>
        <p:xfrm>
          <a:off x="914400" y="3505200"/>
          <a:ext cx="57261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1" name="数式" r:id="rId5" imgW="2044440" imgH="533160" progId="Equation.3">
                  <p:embed/>
                </p:oleObj>
              </mc:Choice>
              <mc:Fallback>
                <p:oleObj name="数式" r:id="rId5" imgW="2044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261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844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ley-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 algorithm:  J. W. Cooley and J. W. 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, “An algorithm for machine calculation of complex Fourier series”   Math. </a:t>
            </a:r>
            <a:r>
              <a:rPr lang="en-US" sz="2400" smtClean="0">
                <a:latin typeface="+mj-lt"/>
              </a:rPr>
              <a:t>Computation 19, 297-301 (1965)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04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12" y="422275"/>
            <a:ext cx="8951159" cy="5934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1524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fftw.org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33178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28227" y="6001418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654" y="74612"/>
            <a:ext cx="7716692" cy="6281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1689" y="1524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</a:t>
            </a:r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of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88500"/>
              </p:ext>
            </p:extLst>
          </p:nvPr>
        </p:nvGraphicFramePr>
        <p:xfrm>
          <a:off x="479394" y="718046"/>
          <a:ext cx="77041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9" name="Equation" r:id="rId3" imgW="3848040" imgH="622080" progId="Equation.DSMT4">
                  <p:embed/>
                </p:oleObj>
              </mc:Choice>
              <mc:Fallback>
                <p:oleObj name="Equation" r:id="rId3" imgW="3848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94" y="718046"/>
                        <a:ext cx="770413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0019"/>
              </p:ext>
            </p:extLst>
          </p:nvPr>
        </p:nvGraphicFramePr>
        <p:xfrm>
          <a:off x="479394" y="2069802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70" name="Equation" r:id="rId5" imgW="5727600" imgH="1663560" progId="Equation.DSMT4">
                  <p:embed/>
                </p:oleObj>
              </mc:Choice>
              <mc:Fallback>
                <p:oleObj name="Equation" r:id="rId5" imgW="5727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394" y="2069802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34820"/>
              </p:ext>
            </p:extLst>
          </p:nvPr>
        </p:nvGraphicFramePr>
        <p:xfrm>
          <a:off x="486052" y="4800600"/>
          <a:ext cx="796759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71" name="Equation" r:id="rId7" imgW="5702040" imgH="927000" progId="Equation.DSMT4">
                  <p:embed/>
                </p:oleObj>
              </mc:Choice>
              <mc:Fallback>
                <p:oleObj name="Equation" r:id="rId7" imgW="57020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52" y="4800600"/>
                        <a:ext cx="796759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71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4926"/>
              </p:ext>
            </p:extLst>
          </p:nvPr>
        </p:nvGraphicFramePr>
        <p:xfrm>
          <a:off x="304800" y="390525"/>
          <a:ext cx="7967663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0" name="Equation" r:id="rId3" imgW="5702040" imgH="1650960" progId="Equation.DSMT4">
                  <p:embed/>
                </p:oleObj>
              </mc:Choice>
              <mc:Fallback>
                <p:oleObj name="Equation" r:id="rId3" imgW="570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90525"/>
                        <a:ext cx="7967663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06754"/>
              </p:ext>
            </p:extLst>
          </p:nvPr>
        </p:nvGraphicFramePr>
        <p:xfrm>
          <a:off x="304800" y="2668377"/>
          <a:ext cx="8456612" cy="38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1" name="Equation" r:id="rId5" imgW="6845040" imgH="3111480" progId="Equation.DSMT4">
                  <p:embed/>
                </p:oleObj>
              </mc:Choice>
              <mc:Fallback>
                <p:oleObj name="Equation" r:id="rId5" imgW="6845040" imgH="311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668377"/>
                        <a:ext cx="8456612" cy="384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78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739005"/>
            <a:ext cx="8839200" cy="339638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91552"/>
              </p:ext>
            </p:extLst>
          </p:nvPr>
        </p:nvGraphicFramePr>
        <p:xfrm>
          <a:off x="877341" y="886230"/>
          <a:ext cx="7809459" cy="69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8" name="Equation" r:id="rId4" imgW="7010280" imgH="622080" progId="Equation.DSMT4">
                  <p:embed/>
                </p:oleObj>
              </mc:Choice>
              <mc:Fallback>
                <p:oleObj name="Equation" r:id="rId4" imgW="7010280" imgH="622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341" y="886230"/>
                        <a:ext cx="7809459" cy="693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96423"/>
              </p:ext>
            </p:extLst>
          </p:nvPr>
        </p:nvGraphicFramePr>
        <p:xfrm>
          <a:off x="838200" y="49530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9"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953000"/>
                        <a:ext cx="63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35695"/>
              </p:ext>
            </p:extLst>
          </p:nvPr>
        </p:nvGraphicFramePr>
        <p:xfrm>
          <a:off x="6096000" y="2957920"/>
          <a:ext cx="1152863" cy="3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0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2957920"/>
                        <a:ext cx="1152863" cy="37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52865"/>
              </p:ext>
            </p:extLst>
          </p:nvPr>
        </p:nvGraphicFramePr>
        <p:xfrm>
          <a:off x="6470012" y="4130404"/>
          <a:ext cx="1152863" cy="3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1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0012" y="4130404"/>
                        <a:ext cx="1152863" cy="37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9888"/>
              </p:ext>
            </p:extLst>
          </p:nvPr>
        </p:nvGraphicFramePr>
        <p:xfrm>
          <a:off x="7461250" y="2438400"/>
          <a:ext cx="13176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2"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1250" y="2438400"/>
                        <a:ext cx="13176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15370" y="5673721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40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78982"/>
            <a:ext cx="8524875" cy="406619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74358"/>
              </p:ext>
            </p:extLst>
          </p:nvPr>
        </p:nvGraphicFramePr>
        <p:xfrm>
          <a:off x="326426" y="690264"/>
          <a:ext cx="8588583" cy="80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9" name="Equation" r:id="rId4" imgW="10210680" imgH="952200" progId="Equation.DSMT4">
                  <p:embed/>
                </p:oleObj>
              </mc:Choice>
              <mc:Fallback>
                <p:oleObj name="Equation" r:id="rId4" imgW="102106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426" y="690264"/>
                        <a:ext cx="8588583" cy="80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51743"/>
              </p:ext>
            </p:extLst>
          </p:nvPr>
        </p:nvGraphicFramePr>
        <p:xfrm>
          <a:off x="4419600" y="2472265"/>
          <a:ext cx="720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0"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2472265"/>
                        <a:ext cx="7207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0222"/>
              </p:ext>
            </p:extLst>
          </p:nvPr>
        </p:nvGraphicFramePr>
        <p:xfrm>
          <a:off x="2971800" y="1778982"/>
          <a:ext cx="1112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1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1778982"/>
                        <a:ext cx="1112838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69258"/>
              </p:ext>
            </p:extLst>
          </p:nvPr>
        </p:nvGraphicFramePr>
        <p:xfrm>
          <a:off x="7553325" y="2438400"/>
          <a:ext cx="11318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2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3325" y="2438400"/>
                        <a:ext cx="1131888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244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358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44411"/>
              </p:ext>
            </p:extLst>
          </p:nvPr>
        </p:nvGraphicFramePr>
        <p:xfrm>
          <a:off x="409575" y="455613"/>
          <a:ext cx="8096250" cy="29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2" name="Equation" r:id="rId3" imgW="6553080" imgH="2412720" progId="Equation.DSMT4">
                  <p:embed/>
                </p:oleObj>
              </mc:Choice>
              <mc:Fallback>
                <p:oleObj name="Equation" r:id="rId3" imgW="655308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" y="455613"/>
                        <a:ext cx="8096250" cy="29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9575" y="3962400"/>
            <a:ext cx="8048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ization to infinite range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Examples in time domain --</a:t>
            </a:r>
          </a:p>
        </p:txBody>
      </p:sp>
    </p:spTree>
    <p:extLst>
      <p:ext uri="{BB962C8B-B14F-4D97-AF65-F5344CB8AC3E}">
        <p14:creationId xmlns:p14="http://schemas.microsoft.com/office/powerpoint/2010/main" val="387694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200400"/>
            <a:ext cx="7296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17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transfor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94416"/>
              </p:ext>
            </p:extLst>
          </p:nvPr>
        </p:nvGraphicFramePr>
        <p:xfrm>
          <a:off x="1009650" y="533400"/>
          <a:ext cx="5975350" cy="270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0" name="Equation" r:id="rId4" imgW="4635360" imgH="2095200" progId="Equation.DSMT4">
                  <p:embed/>
                </p:oleObj>
              </mc:Choice>
              <mc:Fallback>
                <p:oleObj name="Equation" r:id="rId4" imgW="463536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33400"/>
                        <a:ext cx="5975350" cy="270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4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95</TotalTime>
  <Words>371</Words>
  <Application>Microsoft Office PowerPoint</Application>
  <PresentationFormat>On-screen Show (4:3)</PresentationFormat>
  <Paragraphs>104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0</cp:revision>
  <cp:lastPrinted>2018-10-17T03:00:15Z</cp:lastPrinted>
  <dcterms:created xsi:type="dcterms:W3CDTF">2012-01-10T18:32:24Z</dcterms:created>
  <dcterms:modified xsi:type="dcterms:W3CDTF">2018-10-17T03:00:23Z</dcterms:modified>
</cp:coreProperties>
</file>